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05375" w:rsidRDefault="00893EA9">
      <w:pPr>
        <w:rPr>
          <w:sz w:val="52"/>
        </w:rPr>
      </w:pPr>
      <w:r w:rsidRPr="0024621D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3E9577" wp14:editId="09F8EB59">
                <wp:simplePos x="0" y="0"/>
                <wp:positionH relativeFrom="column">
                  <wp:posOffset>3476625</wp:posOffset>
                </wp:positionH>
                <wp:positionV relativeFrom="paragraph">
                  <wp:posOffset>514350</wp:posOffset>
                </wp:positionV>
                <wp:extent cx="2374265" cy="542925"/>
                <wp:effectExtent l="0" t="0" r="19050" b="28575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74265" cy="542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4621D" w:rsidRDefault="006D2A41">
                            <w:r>
                              <w:t>Homework: Page 153</w:t>
                            </w:r>
                            <w:r w:rsidR="0024621D">
                              <w:t xml:space="preserve"> #’</w:t>
                            </w:r>
                            <w:r w:rsidR="00196940">
                              <w:t xml:space="preserve">s 11a, 13, </w:t>
                            </w:r>
                            <w:r w:rsidR="00893EA9">
                              <w:t xml:space="preserve">15a, </w:t>
                            </w:r>
                            <w:r w:rsidR="00196940">
                              <w:t xml:space="preserve">16a, </w:t>
                            </w:r>
                            <w:r w:rsidR="009D624C">
                              <w:t>22, 24</w:t>
                            </w:r>
                            <w:r w:rsidR="00B2586A">
                              <w:t>, 4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73.75pt;margin-top:40.5pt;width:186.95pt;height:42.75pt;z-index:251659264;visibility:visible;mso-wrap-style:squar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">
                <v:textbox>
                  <w:txbxContent>
                    <w:p w:rsidR="0024621D" w:rsidRDefault="006D2A41">
                      <w:r>
                        <w:t>Homework: Page 153</w:t>
                      </w:r>
                      <w:r w:rsidR="0024621D">
                        <w:t xml:space="preserve"> #’</w:t>
                      </w:r>
                      <w:r w:rsidR="00196940">
                        <w:t xml:space="preserve">s 11a, 13, </w:t>
                      </w:r>
                      <w:r w:rsidR="00893EA9">
                        <w:t xml:space="preserve">15a, </w:t>
                      </w:r>
                      <w:r w:rsidR="00196940">
                        <w:t xml:space="preserve">16a, </w:t>
                      </w:r>
                      <w:r w:rsidR="009D624C">
                        <w:t>22, 24</w:t>
                      </w:r>
                      <w:r w:rsidR="00B2586A">
                        <w:t>, 47</w:t>
                      </w:r>
                    </w:p>
                  </w:txbxContent>
                </v:textbox>
              </v:shape>
            </w:pict>
          </mc:Fallback>
        </mc:AlternateContent>
      </w:r>
      <w:r w:rsidR="00F718EB" w:rsidRPr="00F718EB">
        <w:rPr>
          <w:sz w:val="52"/>
        </w:rPr>
        <w:t>Calculus Section 2.6 Related Rates</w:t>
      </w:r>
      <w:r w:rsidR="0043631F">
        <w:rPr>
          <w:sz w:val="52"/>
        </w:rPr>
        <w:t xml:space="preserve"> Part </w:t>
      </w:r>
      <w:r w:rsidR="0043631F" w:rsidRPr="0043631F">
        <w:rPr>
          <w:rFonts w:asciiTheme="majorHAnsi" w:hAnsiTheme="majorHAnsi"/>
          <w:sz w:val="52"/>
        </w:rPr>
        <w:t>I</w:t>
      </w:r>
    </w:p>
    <w:p w:rsidR="00F718EB" w:rsidRDefault="00F718EB">
      <w:pPr>
        <w:rPr>
          <w:sz w:val="24"/>
        </w:rPr>
      </w:pPr>
      <w:r>
        <w:rPr>
          <w:sz w:val="24"/>
        </w:rPr>
        <w:t>-Find a related rate.</w:t>
      </w:r>
      <w:r>
        <w:rPr>
          <w:sz w:val="24"/>
        </w:rPr>
        <w:br/>
        <w:t>-Write related rates to model real-life problems.</w:t>
      </w:r>
    </w:p>
    <w:p w:rsidR="00F718EB" w:rsidRDefault="00F718EB">
      <w:pPr>
        <w:rPr>
          <w:sz w:val="24"/>
        </w:rPr>
      </w:pPr>
      <w:r>
        <w:rPr>
          <w:sz w:val="24"/>
        </w:rPr>
        <w:t xml:space="preserve">Real-life problems rarely involve just a single variable.  Most are written </w:t>
      </w:r>
      <w:r w:rsidR="003058A9">
        <w:rPr>
          <w:sz w:val="24"/>
        </w:rPr>
        <w:t>in terms of multiple variables</w:t>
      </w:r>
      <w:r>
        <w:rPr>
          <w:sz w:val="24"/>
        </w:rPr>
        <w:t xml:space="preserve">.  </w:t>
      </w:r>
      <w:r w:rsidRPr="003058A9">
        <w:rPr>
          <w:b/>
          <w:sz w:val="24"/>
          <w:u w:val="single"/>
        </w:rPr>
        <w:t>Related rate</w:t>
      </w:r>
      <w:r>
        <w:rPr>
          <w:sz w:val="24"/>
        </w:rPr>
        <w:t xml:space="preserve"> problems are real-life situations based on </w:t>
      </w:r>
      <w:r w:rsidR="00043C50">
        <w:rPr>
          <w:sz w:val="24"/>
        </w:rPr>
        <w:t>problems that change with respect to time.</w:t>
      </w:r>
      <w:r>
        <w:rPr>
          <w:sz w:val="24"/>
        </w:rPr>
        <w:t xml:space="preserve">  We can differen</w:t>
      </w:r>
      <w:r w:rsidR="003058A9">
        <w:rPr>
          <w:sz w:val="24"/>
        </w:rPr>
        <w:t>tiate these problems implicitly.</w:t>
      </w:r>
    </w:p>
    <w:p w:rsidR="00F718EB" w:rsidRDefault="003058A9">
      <w:pPr>
        <w:rPr>
          <w:b/>
          <w:sz w:val="24"/>
        </w:rPr>
      </w:pPr>
      <w:r w:rsidRPr="003058A9">
        <w:rPr>
          <w:b/>
          <w:sz w:val="24"/>
        </w:rPr>
        <w:t>Volume of a Cone</w:t>
      </w: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3058A9" w:rsidRDefault="003058A9">
      <w:pPr>
        <w:rPr>
          <w:b/>
          <w:sz w:val="24"/>
        </w:rPr>
      </w:pPr>
    </w:p>
    <w:p w:rsidR="00A20AE0" w:rsidRDefault="00893EA9">
      <w:pPr>
        <w:rPr>
          <w:sz w:val="24"/>
        </w:rPr>
      </w:pPr>
      <w:r>
        <w:rPr>
          <w:b/>
          <w:sz w:val="24"/>
        </w:rPr>
        <w:t>In General</w:t>
      </w:r>
      <w:r>
        <w:rPr>
          <w:sz w:val="24"/>
        </w:rPr>
        <w:br/>
      </w:r>
      <w:r w:rsidR="00653447">
        <w:rPr>
          <w:sz w:val="24"/>
        </w:rPr>
        <w:t>Given the function:</w:t>
      </w:r>
      <w:r w:rsidR="00653447" w:rsidRPr="00D350E3">
        <w:rPr>
          <w:position w:val="-10"/>
        </w:rPr>
        <w:object w:dxaOrig="9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8pt" o:ole="">
            <v:imagedata r:id="rId5" o:title=""/>
          </v:shape>
          <o:OLEObject Type="Embed" ProgID="Equation.DSMT4" ShapeID="_x0000_i1025" DrawAspect="Content" ObjectID="_1534307497" r:id="rId6"/>
        </w:object>
      </w:r>
      <w:r w:rsidR="00653447">
        <w:t xml:space="preserve"> and</w:t>
      </w:r>
      <w:r w:rsidR="00653447" w:rsidRPr="00D350E3">
        <w:rPr>
          <w:position w:val="-24"/>
        </w:rPr>
        <w:object w:dxaOrig="700" w:dyaOrig="620">
          <v:shape id="_x0000_i1026" type="#_x0000_t75" style="width:35.25pt;height:30.75pt" o:ole="">
            <v:imagedata r:id="rId7" o:title=""/>
          </v:shape>
          <o:OLEObject Type="Embed" ProgID="Equation.DSMT4" ShapeID="_x0000_i1026" DrawAspect="Content" ObjectID="_1534307498" r:id="rId8"/>
        </w:object>
      </w:r>
      <w:r w:rsidR="00653447">
        <w:t xml:space="preserve"> </w:t>
      </w:r>
      <w:proofErr w:type="gramStart"/>
      <w:r w:rsidR="00653447">
        <w:t xml:space="preserve">when </w:t>
      </w:r>
      <w:r>
        <w:t xml:space="preserve"> x</w:t>
      </w:r>
      <w:proofErr w:type="gramEnd"/>
      <w:r>
        <w:t xml:space="preserve"> = 1</w:t>
      </w:r>
      <w:r w:rsidR="00653447">
        <w:t xml:space="preserve">.  Find </w:t>
      </w:r>
      <w:r w:rsidR="00653447" w:rsidRPr="00D350E3">
        <w:rPr>
          <w:position w:val="-24"/>
        </w:rPr>
        <w:object w:dxaOrig="340" w:dyaOrig="620">
          <v:shape id="_x0000_i1027" type="#_x0000_t75" style="width:17.25pt;height:30.75pt" o:ole="">
            <v:imagedata r:id="rId9" o:title=""/>
          </v:shape>
          <o:OLEObject Type="Embed" ProgID="Equation.DSMT4" ShapeID="_x0000_i1027" DrawAspect="Content" ObjectID="_1534307499" r:id="rId10"/>
        </w:object>
      </w:r>
      <w:r>
        <w:t xml:space="preserve"> when x=1.</w:t>
      </w:r>
      <w:r w:rsidR="00653447" w:rsidRPr="00653447">
        <w:t xml:space="preserve"> </w:t>
      </w: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3058A9" w:rsidRDefault="0043631F">
      <w:pPr>
        <w:rPr>
          <w:sz w:val="24"/>
        </w:rPr>
      </w:pPr>
      <w:r>
        <w:rPr>
          <w:b/>
          <w:sz w:val="24"/>
        </w:rPr>
        <w:t>An Inflating Balloon</w:t>
      </w:r>
      <w:r>
        <w:rPr>
          <w:sz w:val="24"/>
        </w:rPr>
        <w:br/>
        <w:t>Air is being pumped into a spherical balloon at a rate of 4.5 cubic feet per minute.  Find the rate of change of the radius when the radius is 2 feet.</w:t>
      </w: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24621D" w:rsidRDefault="0024621D">
      <w:pPr>
        <w:rPr>
          <w:sz w:val="24"/>
        </w:rPr>
      </w:pPr>
    </w:p>
    <w:p w:rsidR="00893EA9" w:rsidRDefault="00893EA9" w:rsidP="00893EA9">
      <w:pPr>
        <w:rPr>
          <w:sz w:val="24"/>
        </w:rPr>
      </w:pPr>
      <w:r>
        <w:rPr>
          <w:b/>
          <w:sz w:val="24"/>
        </w:rPr>
        <w:lastRenderedPageBreak/>
        <w:t>Ripples in a Pond</w:t>
      </w:r>
      <w:r>
        <w:rPr>
          <w:sz w:val="24"/>
        </w:rPr>
        <w:br/>
      </w:r>
      <w:proofErr w:type="gramStart"/>
      <w:r>
        <w:rPr>
          <w:sz w:val="24"/>
        </w:rPr>
        <w:t>A</w:t>
      </w:r>
      <w:proofErr w:type="gramEnd"/>
      <w:r>
        <w:rPr>
          <w:sz w:val="24"/>
        </w:rPr>
        <w:t xml:space="preserve"> pebble is dropped into a calm pond, causing ripples in the form of concentric circles.  The radius </w:t>
      </w:r>
      <w:r>
        <w:rPr>
          <w:i/>
          <w:sz w:val="24"/>
        </w:rPr>
        <w:t>r</w:t>
      </w:r>
      <w:r>
        <w:rPr>
          <w:sz w:val="24"/>
        </w:rPr>
        <w:t xml:space="preserve"> of the outer ripple is increasing at a constant rate of 1 foot per second.  When the radius is 4 feet, at what rate is the total area A of the disturbed water changing?</w:t>
      </w:r>
    </w:p>
    <w:p w:rsidR="00893EA9" w:rsidRDefault="00893EA9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254B68" w:rsidRDefault="00254B68">
      <w:pPr>
        <w:rPr>
          <w:sz w:val="24"/>
        </w:rPr>
      </w:pPr>
    </w:p>
    <w:p w:rsidR="00A20AE0" w:rsidRDefault="00A20AE0">
      <w:pPr>
        <w:rPr>
          <w:sz w:val="24"/>
        </w:rPr>
      </w:pPr>
    </w:p>
    <w:p w:rsidR="00254B68" w:rsidRDefault="00254B68">
      <w:pPr>
        <w:rPr>
          <w:sz w:val="24"/>
        </w:rPr>
      </w:pPr>
      <w:bookmarkStart w:id="0" w:name="_GoBack"/>
      <w:bookmarkEnd w:id="0"/>
      <w:r>
        <w:rPr>
          <w:sz w:val="24"/>
        </w:rPr>
        <w:br/>
      </w:r>
    </w:p>
    <w:p w:rsidR="00254B68" w:rsidRDefault="00254B68">
      <w:pPr>
        <w:rPr>
          <w:sz w:val="24"/>
        </w:rPr>
      </w:pPr>
    </w:p>
    <w:p w:rsidR="00254B68" w:rsidRPr="0024621D" w:rsidRDefault="00254B68">
      <w:pPr>
        <w:rPr>
          <w:sz w:val="24"/>
        </w:rPr>
      </w:pPr>
      <w:r w:rsidRPr="00254B68">
        <w:rPr>
          <w:b/>
          <w:sz w:val="24"/>
        </w:rPr>
        <w:t>Falling Ladder</w:t>
      </w:r>
      <w:r w:rsidRPr="00254B68">
        <w:rPr>
          <w:b/>
          <w:sz w:val="24"/>
        </w:rPr>
        <w:br/>
      </w:r>
      <w:r>
        <w:rPr>
          <w:sz w:val="24"/>
        </w:rPr>
        <w:t xml:space="preserve">A 50 foot ladder is leaning up against the side of a building.  The base of the ladder is pulled away from the wall of the building at a rate of 3 feet per second.  How fast is the top of the </w:t>
      </w:r>
      <w:r w:rsidR="000C5E2A">
        <w:rPr>
          <w:sz w:val="24"/>
        </w:rPr>
        <w:t>ladder falling when the bas</w:t>
      </w:r>
      <w:r>
        <w:rPr>
          <w:sz w:val="24"/>
        </w:rPr>
        <w:t>e is 30 ft. from the wall?</w:t>
      </w:r>
      <w:r w:rsidR="000C5E2A">
        <w:rPr>
          <w:sz w:val="24"/>
        </w:rPr>
        <w:t xml:space="preserve">  What is the acceleration of the top of the ladder at the same point?</w:t>
      </w:r>
    </w:p>
    <w:sectPr w:rsidR="00254B68" w:rsidRPr="0024621D" w:rsidSect="00F718E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18EB"/>
    <w:rsid w:val="00043C50"/>
    <w:rsid w:val="000C5E2A"/>
    <w:rsid w:val="00105375"/>
    <w:rsid w:val="00196940"/>
    <w:rsid w:val="0024621D"/>
    <w:rsid w:val="00254B68"/>
    <w:rsid w:val="003058A9"/>
    <w:rsid w:val="0043631F"/>
    <w:rsid w:val="00653447"/>
    <w:rsid w:val="006D2A41"/>
    <w:rsid w:val="00767820"/>
    <w:rsid w:val="00893EA9"/>
    <w:rsid w:val="009D2935"/>
    <w:rsid w:val="009D624C"/>
    <w:rsid w:val="00A20AE0"/>
    <w:rsid w:val="00B2586A"/>
    <w:rsid w:val="00B32453"/>
    <w:rsid w:val="00F71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62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2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462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462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2</Pages>
  <Words>201</Words>
  <Characters>114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13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9</cp:revision>
  <cp:lastPrinted>2016-09-02T12:39:00Z</cp:lastPrinted>
  <dcterms:created xsi:type="dcterms:W3CDTF">2016-08-30T20:22:00Z</dcterms:created>
  <dcterms:modified xsi:type="dcterms:W3CDTF">2016-09-02T12:45:00Z</dcterms:modified>
</cp:coreProperties>
</file>